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7" r:id="rId2"/>
    <p:sldId id="256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7343D5-88BF-4AF8-88FC-C8D3685A90AA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946AB9-B361-464A-A11C-0266D39EC3F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71877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946AB9-B361-464A-A11C-0266D39EC3FD}" type="slidenum">
              <a:rPr lang="en-IN" smtClean="0"/>
              <a:t>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109092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CA133-3D63-4269-9367-E29EF60E751D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1F9A8-810C-4474-804D-DC8DC23BDB6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621043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CA133-3D63-4269-9367-E29EF60E751D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1F9A8-810C-4474-804D-DC8DC23BDB6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348216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CA133-3D63-4269-9367-E29EF60E751D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1F9A8-810C-4474-804D-DC8DC23BDB6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949466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CA133-3D63-4269-9367-E29EF60E751D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1F9A8-810C-4474-804D-DC8DC23BDB6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84708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CA133-3D63-4269-9367-E29EF60E751D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1F9A8-810C-4474-804D-DC8DC23BDB6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78733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CA133-3D63-4269-9367-E29EF60E751D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1F9A8-810C-4474-804D-DC8DC23BDB6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08292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CA133-3D63-4269-9367-E29EF60E751D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1F9A8-810C-4474-804D-DC8DC23BDB6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02217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CA133-3D63-4269-9367-E29EF60E751D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1F9A8-810C-4474-804D-DC8DC23BDB6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274778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CA133-3D63-4269-9367-E29EF60E751D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1F9A8-810C-4474-804D-DC8DC23BDB6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922984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CA133-3D63-4269-9367-E29EF60E751D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1F9A8-810C-4474-804D-DC8DC23BDB6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430559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CA133-3D63-4269-9367-E29EF60E751D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1F9A8-810C-4474-804D-DC8DC23BDB6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451516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CA133-3D63-4269-9367-E29EF60E751D}" type="datetimeFigureOut">
              <a:rPr lang="en-IN" smtClean="0"/>
              <a:t>04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51F9A8-810C-4474-804D-DC8DC23BDB6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533993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347864" y="3717032"/>
            <a:ext cx="264818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5400" b="1" dirty="0" smtClean="0">
                <a:latin typeface="Times New Roman" pitchFamily="18" charset="0"/>
                <a:cs typeface="Times New Roman" pitchFamily="18" charset="0"/>
              </a:rPr>
              <a:t>ES1043</a:t>
            </a:r>
            <a:endParaRPr lang="en-IN" sz="5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53563" y="4869160"/>
            <a:ext cx="61926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Castellar" pitchFamily="18" charset="0"/>
              </a:rPr>
              <a:t> DR. R. S. DESHPANDE</a:t>
            </a:r>
            <a:endParaRPr lang="en-IN" sz="4000" b="1" dirty="0">
              <a:latin typeface="Castellar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55576" y="1412776"/>
            <a:ext cx="7488832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6600" dirty="0" smtClean="0">
                <a:latin typeface="Algerian" pitchFamily="82" charset="0"/>
                <a:cs typeface="Times New Roman" pitchFamily="18" charset="0"/>
              </a:rPr>
              <a:t>Mathematics &amp; Statistics</a:t>
            </a:r>
            <a:endParaRPr lang="en-IN" sz="6600" dirty="0">
              <a:latin typeface="Algerian" pitchFamily="82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0903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3568" y="1700808"/>
            <a:ext cx="7200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6000" dirty="0" smtClean="0">
                <a:latin typeface="Algerian" pitchFamily="82" charset="0"/>
                <a:cs typeface="Times New Roman" pitchFamily="18" charset="0"/>
              </a:rPr>
              <a:t>Linear Transformations Kernel, range</a:t>
            </a:r>
            <a:endParaRPr lang="en-IN" sz="6000" dirty="0">
              <a:latin typeface="Algerian" pitchFamily="82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3319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9512" y="245320"/>
            <a:ext cx="81778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Kernel and Range of a Linear transformation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90275"/>
              </p:ext>
            </p:extLst>
          </p:nvPr>
        </p:nvGraphicFramePr>
        <p:xfrm>
          <a:off x="179512" y="1124744"/>
          <a:ext cx="8772197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" imgW="3606480" imgH="888840" progId="Equation.DSMT4">
                  <p:embed/>
                </p:oleObj>
              </mc:Choice>
              <mc:Fallback>
                <p:oleObj name="Equation" r:id="rId3" imgW="36064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1124744"/>
                        <a:ext cx="8772197" cy="21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690921"/>
              </p:ext>
            </p:extLst>
          </p:nvPr>
        </p:nvGraphicFramePr>
        <p:xfrm>
          <a:off x="827584" y="3573016"/>
          <a:ext cx="673274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2158920" imgH="253800" progId="Equation.DSMT4">
                  <p:embed/>
                </p:oleObj>
              </mc:Choice>
              <mc:Fallback>
                <p:oleObj name="Equation" r:id="rId5" imgW="2158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3573016"/>
                        <a:ext cx="6732748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75674"/>
              </p:ext>
            </p:extLst>
          </p:nvPr>
        </p:nvGraphicFramePr>
        <p:xfrm>
          <a:off x="205555" y="4725144"/>
          <a:ext cx="857549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7" imgW="3327120" imgH="279360" progId="Equation.DSMT4">
                  <p:embed/>
                </p:oleObj>
              </mc:Choice>
              <mc:Fallback>
                <p:oleObj name="Equation" r:id="rId7" imgW="3327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555" y="4725144"/>
                        <a:ext cx="857549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57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277616"/>
              </p:ext>
            </p:extLst>
          </p:nvPr>
        </p:nvGraphicFramePr>
        <p:xfrm>
          <a:off x="179512" y="1124744"/>
          <a:ext cx="8172252" cy="205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4" imgW="2781000" imgH="698400" progId="Equation.DSMT4">
                  <p:embed/>
                </p:oleObj>
              </mc:Choice>
              <mc:Fallback>
                <p:oleObj name="Equation" r:id="rId4" imgW="27810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12" y="1124744"/>
                        <a:ext cx="8172252" cy="2052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79512" y="260648"/>
            <a:ext cx="684482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Range of a Linear transformation</a:t>
            </a:r>
            <a:endParaRPr lang="en-IN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418494"/>
              </p:ext>
            </p:extLst>
          </p:nvPr>
        </p:nvGraphicFramePr>
        <p:xfrm>
          <a:off x="899592" y="3284984"/>
          <a:ext cx="566342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6" imgW="1536480" imgH="253800" progId="Equation.DSMT4">
                  <p:embed/>
                </p:oleObj>
              </mc:Choice>
              <mc:Fallback>
                <p:oleObj name="Equation" r:id="rId6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3284984"/>
                        <a:ext cx="5663429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230393"/>
              </p:ext>
            </p:extLst>
          </p:nvPr>
        </p:nvGraphicFramePr>
        <p:xfrm>
          <a:off x="755576" y="4581128"/>
          <a:ext cx="7427110" cy="114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8" imgW="3454200" imgH="533160" progId="Equation.DSMT4">
                  <p:embed/>
                </p:oleObj>
              </mc:Choice>
              <mc:Fallback>
                <p:oleObj name="Equation" r:id="rId8" imgW="3454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576" y="4581128"/>
                        <a:ext cx="7427110" cy="1146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536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12776"/>
            <a:ext cx="3672408" cy="417646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268760"/>
            <a:ext cx="3411551" cy="374441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635249"/>
              </p:ext>
            </p:extLst>
          </p:nvPr>
        </p:nvGraphicFramePr>
        <p:xfrm>
          <a:off x="899592" y="5733256"/>
          <a:ext cx="516657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2082600" imgH="203040" progId="Equation.DSMT4">
                  <p:embed/>
                </p:oleObj>
              </mc:Choice>
              <mc:Fallback>
                <p:oleObj name="Equation" r:id="rId5" imgW="2082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5733256"/>
                        <a:ext cx="516657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260546"/>
              </p:ext>
            </p:extLst>
          </p:nvPr>
        </p:nvGraphicFramePr>
        <p:xfrm>
          <a:off x="5004048" y="476672"/>
          <a:ext cx="366160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7" imgW="1434960" imgH="253800" progId="Equation.DSMT4">
                  <p:embed/>
                </p:oleObj>
              </mc:Choice>
              <mc:Fallback>
                <p:oleObj name="Equation" r:id="rId7" imgW="1434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4048" y="476672"/>
                        <a:ext cx="3661607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536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3528" y="2295452"/>
            <a:ext cx="79208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1.  dim(range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)+ dim(kernel)= dim(domai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3528" y="332656"/>
            <a:ext cx="16209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u="sng" dirty="0">
                <a:latin typeface="Times New Roman" pitchFamily="18" charset="0"/>
                <a:cs typeface="Times New Roman" pitchFamily="18" charset="0"/>
              </a:rPr>
              <a:t>Results</a:t>
            </a:r>
            <a:endParaRPr lang="en-IN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09243"/>
              </p:ext>
            </p:extLst>
          </p:nvPr>
        </p:nvGraphicFramePr>
        <p:xfrm>
          <a:off x="353972" y="3140968"/>
          <a:ext cx="830342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2603160" imgH="203040" progId="Equation.DSMT4">
                  <p:embed/>
                </p:oleObj>
              </mc:Choice>
              <mc:Fallback>
                <p:oleObj name="Equation" r:id="rId3" imgW="260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972" y="3140968"/>
                        <a:ext cx="8303423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199887"/>
              </p:ext>
            </p:extLst>
          </p:nvPr>
        </p:nvGraphicFramePr>
        <p:xfrm>
          <a:off x="392006" y="4365104"/>
          <a:ext cx="7857873" cy="67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2361960" imgH="203040" progId="Equation.DSMT4">
                  <p:embed/>
                </p:oleObj>
              </mc:Choice>
              <mc:Fallback>
                <p:oleObj name="Equation" r:id="rId5" imgW="236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006" y="4365104"/>
                        <a:ext cx="7857873" cy="675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39552" y="1412776"/>
            <a:ext cx="42718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Rank-Nullity Theorem 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536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798" y="548680"/>
            <a:ext cx="3096344" cy="31007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107504" y="161897"/>
            <a:ext cx="20906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One-to-One 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39279"/>
              </p:ext>
            </p:extLst>
          </p:nvPr>
        </p:nvGraphicFramePr>
        <p:xfrm>
          <a:off x="107504" y="3677655"/>
          <a:ext cx="376559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1612800" imgH="431640" progId="Equation.DSMT4">
                  <p:embed/>
                </p:oleObj>
              </mc:Choice>
              <mc:Fallback>
                <p:oleObj name="Equation" r:id="rId4" imgW="1612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504" y="3677655"/>
                        <a:ext cx="3765595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868144" y="390045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Onto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632" y="3429000"/>
            <a:ext cx="3156484" cy="270790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07525"/>
              </p:ext>
            </p:extLst>
          </p:nvPr>
        </p:nvGraphicFramePr>
        <p:xfrm>
          <a:off x="6228184" y="1916832"/>
          <a:ext cx="190821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8184" y="1916832"/>
                        <a:ext cx="1908212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04318" y="5157192"/>
            <a:ext cx="3847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One-One + Onto = Bijective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938536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1520" y="260648"/>
            <a:ext cx="14622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Results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989846"/>
              </p:ext>
            </p:extLst>
          </p:nvPr>
        </p:nvGraphicFramePr>
        <p:xfrm>
          <a:off x="227793" y="1412776"/>
          <a:ext cx="823771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2641320" imgH="253800" progId="Equation.DSMT4">
                  <p:embed/>
                </p:oleObj>
              </mc:Choice>
              <mc:Fallback>
                <p:oleObj name="Equation" r:id="rId3" imgW="264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93" y="1412776"/>
                        <a:ext cx="8237715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180786"/>
              </p:ext>
            </p:extLst>
          </p:nvPr>
        </p:nvGraphicFramePr>
        <p:xfrm>
          <a:off x="251520" y="2780928"/>
          <a:ext cx="8064896" cy="121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2857320" imgH="431640" progId="Equation.DSMT4">
                  <p:embed/>
                </p:oleObj>
              </mc:Choice>
              <mc:Fallback>
                <p:oleObj name="Equation" r:id="rId5" imgW="285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2780928"/>
                        <a:ext cx="8064896" cy="1218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09983"/>
              </p:ext>
            </p:extLst>
          </p:nvPr>
        </p:nvGraphicFramePr>
        <p:xfrm>
          <a:off x="260617" y="4509120"/>
          <a:ext cx="775992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7" imgW="2908080" imgH="431640" progId="Equation.DSMT4">
                  <p:embed/>
                </p:oleObj>
              </mc:Choice>
              <mc:Fallback>
                <p:oleObj name="Equation" r:id="rId7" imgW="290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617" y="4509120"/>
                        <a:ext cx="7759921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4456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5</TotalTime>
  <Words>49</Words>
  <Application>Microsoft Office PowerPoint</Application>
  <PresentationFormat>On-screen Show (4:3)</PresentationFormat>
  <Paragraphs>14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lenovo</cp:lastModifiedBy>
  <cp:revision>19</cp:revision>
  <dcterms:created xsi:type="dcterms:W3CDTF">2021-03-27T08:59:19Z</dcterms:created>
  <dcterms:modified xsi:type="dcterms:W3CDTF">2023-01-04T09:52:41Z</dcterms:modified>
</cp:coreProperties>
</file>